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E35DAB" w14:textId="708A5D0E" w:rsidR="00307C81" w:rsidRPr="004C6185" w:rsidRDefault="004C6185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AE2F373" wp14:editId="373278F4">
            <wp:simplePos x="0" y="0"/>
            <wp:positionH relativeFrom="column">
              <wp:posOffset>3257550</wp:posOffset>
            </wp:positionH>
            <wp:positionV relativeFrom="paragraph">
              <wp:posOffset>3333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ثانوية حميتو الحاج علي الشلالة     </w:t>
      </w:r>
    </w:p>
    <w:p w14:paraId="4D556DD7" w14:textId="1E7FEA09" w:rsidR="009160ED" w:rsidRPr="004C6185" w:rsidRDefault="00951514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وى: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.</w:t>
      </w:r>
      <w:r w:rsidR="00751D58" w:rsidRPr="004C618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. آداب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</w:t>
      </w:r>
      <w:proofErr w:type="gramStart"/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الت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ــــ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  </w:t>
      </w:r>
      <w:proofErr w:type="gramEnd"/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2/02/2024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6163B056" w14:textId="261C5DFA" w:rsidR="00307C81" w:rsidRPr="004C6185" w:rsidRDefault="004C618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فرض الفصل الثاني في مادة الرياضيات</w:t>
      </w:r>
    </w:p>
    <w:p w14:paraId="14B1A0AD" w14:textId="77777777" w:rsidR="009924DF" w:rsidRDefault="009924DF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AA63703" w14:textId="7A75CFCB" w:rsidR="001B3AFA" w:rsidRPr="009924DF" w:rsidRDefault="001B3AFA" w:rsidP="009924D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1DE4D02" w14:textId="6B237C28" w:rsidR="00951514" w:rsidRPr="009924DF" w:rsidRDefault="001B3AFA" w:rsidP="00951514">
      <w:pPr>
        <w:tabs>
          <w:tab w:val="left" w:pos="3874"/>
        </w:tabs>
        <w:bidi/>
        <w:spacing w:after="0" w:line="240" w:lineRule="auto"/>
        <w:ind w:left="-567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eastAsia="Calibri" w:hAnsi="Amiri" w:cs="Amiri"/>
          <w:sz w:val="28"/>
          <w:szCs w:val="28"/>
        </w:rPr>
        <w:t xml:space="preserve">  </w:t>
      </w:r>
      <w:r w:rsidR="00951514" w:rsidRPr="009924DF">
        <w:rPr>
          <w:rFonts w:ascii="Amiri" w:eastAsia="Calibri" w:hAnsi="Amiri" w:cs="Amiri"/>
          <w:sz w:val="28"/>
          <w:szCs w:val="28"/>
          <w:rtl/>
        </w:rPr>
        <w:t xml:space="preserve">           </w:t>
      </w:r>
      <w:r w:rsidR="00951514" w:rsidRPr="009924DF">
        <w:rPr>
          <w:rFonts w:ascii="Amiri" w:hAnsi="Amiri" w:cs="Amiri"/>
          <w:position w:val="-6"/>
          <w:sz w:val="28"/>
          <w:szCs w:val="28"/>
        </w:rPr>
        <w:object w:dxaOrig="200" w:dyaOrig="220" w14:anchorId="3A1AF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69109651" r:id="rId8"/>
        </w:object>
      </w:r>
      <w:r w:rsidR="00951514" w:rsidRPr="009924DF">
        <w:rPr>
          <w:rFonts w:ascii="Amiri" w:hAnsi="Amiri" w:cs="Amiri"/>
          <w:sz w:val="28"/>
          <w:szCs w:val="28"/>
          <w:rtl/>
        </w:rPr>
        <w:t xml:space="preserve"> </w: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="00951514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7FA603D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69109652" r:id="rId10"/>
        </w:objec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9862D6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2940" w:dyaOrig="360" w14:anchorId="1B4AC9FF">
          <v:shape id="_x0000_i1049" type="#_x0000_t75" style="width:156.75pt;height:20.25pt" o:ole="">
            <v:imagedata r:id="rId11" o:title=""/>
          </v:shape>
          <o:OLEObject Type="Embed" ProgID="Equation.DSMT4" ShapeID="_x0000_i1049" DrawAspect="Content" ObjectID="_1769109653" r:id="rId12"/>
        </w:object>
      </w:r>
    </w:p>
    <w:p w14:paraId="642FDCD2" w14:textId="506BBD1A" w:rsidR="00951514" w:rsidRPr="009924DF" w:rsidRDefault="00951514" w:rsidP="00951514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ind w:left="1252"/>
        <w:rPr>
          <w:rFonts w:ascii="Amiri" w:eastAsia="Calibri" w:hAnsi="Amiri" w:cs="Amiri"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sz w:val="28"/>
          <w:szCs w:val="28"/>
          <w:rtl/>
          <w:lang w:bidi="ar-DZ"/>
        </w:rPr>
        <w:t xml:space="preserve">أنشر وبسط العبارة </w:t>
      </w:r>
      <w:r w:rsidR="009862D6" w:rsidRPr="009924D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500" w:dyaOrig="400" w14:anchorId="5BF87B36">
          <v:shape id="_x0000_i1051" type="#_x0000_t75" style="width:74.25pt;height:19.5pt" o:ole="">
            <v:imagedata r:id="rId13" o:title=""/>
          </v:shape>
          <o:OLEObject Type="Embed" ProgID="Equation.DSMT4" ShapeID="_x0000_i1051" DrawAspect="Content" ObjectID="_1769109654" r:id="rId14"/>
        </w:object>
      </w:r>
    </w:p>
    <w:p w14:paraId="683D0916" w14:textId="566E5728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F33FA34">
          <v:shape id="_x0000_i1029" type="#_x0000_t75" style="width:10.5pt;height:11.25pt" o:ole="">
            <v:imagedata r:id="rId15" o:title=""/>
          </v:shape>
          <o:OLEObject Type="Embed" ProgID="Equation.DSMT4" ShapeID="_x0000_i1029" DrawAspect="Content" ObjectID="_1769109655" r:id="rId16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="009862D6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2180" w:dyaOrig="320" w14:anchorId="28126A12">
          <v:shape id="_x0000_i1053" type="#_x0000_t75" style="width:113.25pt;height:15.75pt" o:ole="">
            <v:imagedata r:id="rId17" o:title=""/>
          </v:shape>
          <o:OLEObject Type="Embed" ProgID="Equation.DSMT4" ShapeID="_x0000_i1053" DrawAspect="Content" ObjectID="_1769109656" r:id="rId18"/>
        </w:object>
      </w:r>
    </w:p>
    <w:p w14:paraId="08927626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57BEB76">
          <v:shape id="_x0000_i1031" type="#_x0000_t75" style="width:27pt;height:15.75pt" o:ole="">
            <v:imagedata r:id="rId9" o:title=""/>
          </v:shape>
          <o:OLEObject Type="Embed" ProgID="Equation.DSMT4" ShapeID="_x0000_i1031" DrawAspect="Content" ObjectID="_1769109657" r:id="rId19"/>
        </w:object>
      </w:r>
    </w:p>
    <w:p w14:paraId="75CB4B85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R</m:t>
        </m:r>
      </m:oMath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5E04ED2D">
          <v:shape id="_x0000_i1032" type="#_x0000_t75" style="width:44.25pt;height:15.75pt" o:ole="">
            <v:imagedata r:id="rId20" o:title=""/>
          </v:shape>
          <o:OLEObject Type="Embed" ProgID="Equation.DSMT4" ShapeID="_x0000_i1032" DrawAspect="Content" ObjectID="_1769109658" r:id="rId21"/>
        </w:object>
      </w:r>
    </w:p>
    <w:p w14:paraId="459930ED" w14:textId="57D5ABCB" w:rsidR="002553DD" w:rsidRPr="009924DF" w:rsidRDefault="00951514" w:rsidP="009924DF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="009862D6" w:rsidRPr="009862D6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7E0BB2FB">
          <v:shape id="_x0000_i1055" type="#_x0000_t75" style="width:44.25pt;height:15.75pt" o:ole="">
            <v:imagedata r:id="rId22" o:title=""/>
          </v:shape>
          <o:OLEObject Type="Embed" ProgID="Equation.DSMT4" ShapeID="_x0000_i1055" DrawAspect="Content" ObjectID="_1769109659" r:id="rId23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0F6CED7" w14:textId="41A6B402" w:rsidR="002553DD" w:rsidRPr="009924DF" w:rsidRDefault="00725CD1" w:rsidP="00C00C4C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</w:t>
      </w:r>
      <w:r w:rsidR="009924DF" w:rsidRPr="009924D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ين الثاني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59774BCF" w14:textId="0BAB57DD" w:rsidR="008B32C1" w:rsidRPr="009924DF" w:rsidRDefault="008B32C1" w:rsidP="008B32C1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6AC4E668">
          <v:shape id="_x0000_i1034" type="#_x0000_t75" style="width:21pt;height:15.75pt" o:ole="">
            <v:imagedata r:id="rId24" o:title=""/>
          </v:shape>
          <o:OLEObject Type="Embed" ProgID="Equation.DSMT4" ShapeID="_x0000_i1034" DrawAspect="Content" ObjectID="_1769109660" r:id="rId25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تمث</w:t>
      </w:r>
      <w:r w:rsidRPr="009924DF">
        <w:rPr>
          <w:rFonts w:ascii="Amiri" w:hAnsi="Amiri" w:cs="Amiri"/>
          <w:sz w:val="28"/>
          <w:szCs w:val="28"/>
          <w:rtl/>
        </w:rPr>
        <w:t>ي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ل البياني 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1EC811B4">
          <v:shape id="_x0000_i1035" type="#_x0000_t75" style="width:12pt;height:15.75pt" o:ole="">
            <v:imagedata r:id="rId26" o:title=""/>
          </v:shape>
          <o:OLEObject Type="Embed" ProgID="Equation.DSMT4" ShapeID="_x0000_i1035" DrawAspect="Content" ObjectID="_1769109661" r:id="rId27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0476EA" w:rsidRPr="009924DF">
        <w:rPr>
          <w:rFonts w:ascii="Amiri" w:hAnsi="Amiri" w:cs="Amiri"/>
          <w:sz w:val="28"/>
          <w:szCs w:val="28"/>
          <w:rtl/>
          <w:lang w:bidi="ar-DZ"/>
        </w:rPr>
        <w:t xml:space="preserve"> معرفة على مجال </w:t>
      </w:r>
      <w:r w:rsidR="000476EA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9995BAB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769109662" r:id="rId29"/>
        </w:object>
      </w:r>
    </w:p>
    <w:p w14:paraId="1E677A76" w14:textId="4DE6D254" w:rsidR="008B32C1" w:rsidRPr="009924DF" w:rsidRDefault="009862D6" w:rsidP="009924DF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ascii="Amiri" w:hAnsi="Amiri" w:cs="Amiri"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2B1FBDE1" wp14:editId="28901B58">
            <wp:extent cx="2874274" cy="1743075"/>
            <wp:effectExtent l="0" t="0" r="2540" b="0"/>
            <wp:docPr id="87699022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99022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92715" cy="1754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1BC22" w14:textId="77777777" w:rsidR="009924DF" w:rsidRDefault="009924DF" w:rsidP="009924DF">
      <w:pPr>
        <w:pStyle w:val="Paragraphedeliste"/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</w:p>
    <w:p w14:paraId="02D1C428" w14:textId="1D8331FF" w:rsidR="008B32C1" w:rsidRPr="009924DF" w:rsidRDefault="008B32C1" w:rsidP="009924D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مجموعة تعريف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C5BEBD9">
          <v:shape id="_x0000_i1037" type="#_x0000_t75" style="width:12pt;height:15.75pt" o:ole="">
            <v:imagedata r:id="rId31" o:title=""/>
          </v:shape>
          <o:OLEObject Type="Embed" ProgID="Equation.DSMT4" ShapeID="_x0000_i1037" DrawAspect="Content" ObjectID="_1769109663" r:id="rId32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445EEA5A" w14:textId="6EA272FF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ما هي صور الأعداد   </w:t>
      </w:r>
      <w:r w:rsidR="00DD0972" w:rsidRPr="00DD0972">
        <w:rPr>
          <w:rFonts w:ascii="Amiri" w:hAnsi="Amiri" w:cs="Amiri"/>
          <w:position w:val="-4"/>
          <w:sz w:val="28"/>
          <w:szCs w:val="28"/>
        </w:rPr>
        <w:object w:dxaOrig="200" w:dyaOrig="260" w14:anchorId="6D73CC48">
          <v:shape id="_x0000_i1057" type="#_x0000_t75" style="width:9.75pt;height:13.5pt" o:ole="">
            <v:imagedata r:id="rId33" o:title=""/>
          </v:shape>
          <o:OLEObject Type="Embed" ProgID="Equation.DSMT4" ShapeID="_x0000_i1057" DrawAspect="Content" ObjectID="_1769109664" r:id="rId34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،   </w:t>
      </w:r>
      <w:r w:rsidR="009924DF" w:rsidRPr="009924DF">
        <w:rPr>
          <w:rFonts w:ascii="Amiri" w:hAnsi="Amiri" w:cs="Amiri"/>
          <w:position w:val="-6"/>
          <w:sz w:val="28"/>
          <w:szCs w:val="28"/>
        </w:rPr>
        <w:object w:dxaOrig="200" w:dyaOrig="279" w14:anchorId="0E70C817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769109665" r:id="rId36"/>
        </w:objec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DD0972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1D4FBEEE">
          <v:shape id="_x0000_i1059" type="#_x0000_t75" style="width:6.75pt;height:12.75pt" o:ole="">
            <v:imagedata r:id="rId37" o:title=""/>
          </v:shape>
          <o:OLEObject Type="Embed" ProgID="Equation.DSMT4" ShapeID="_x0000_i1059" DrawAspect="Content" ObjectID="_1769109666" r:id="rId3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و   </w:t>
      </w:r>
      <w:r w:rsidR="00DD0972" w:rsidRPr="009924DF">
        <w:rPr>
          <w:rFonts w:ascii="Amiri" w:hAnsi="Amiri" w:cs="Amiri"/>
          <w:position w:val="-4"/>
          <w:sz w:val="28"/>
          <w:szCs w:val="28"/>
        </w:rPr>
        <w:object w:dxaOrig="200" w:dyaOrig="260" w14:anchorId="17B8DD6B">
          <v:shape id="_x0000_i1061" type="#_x0000_t75" style="width:9.75pt;height:12.75pt" o:ole="">
            <v:imagedata r:id="rId39" o:title=""/>
          </v:shape>
          <o:OLEObject Type="Embed" ProgID="Equation.DSMT4" ShapeID="_x0000_i1061" DrawAspect="Content" ObjectID="_1769109667" r:id="rId40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.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                       </w:t>
      </w:r>
    </w:p>
    <w:p w14:paraId="085164E7" w14:textId="64980EC6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ما هي السوابق الممكنة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– إن وجدت-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>للأ</w:t>
      </w:r>
      <w:r w:rsidRPr="009924DF">
        <w:rPr>
          <w:rFonts w:ascii="Amiri" w:hAnsi="Amiri" w:cs="Amiri"/>
          <w:sz w:val="28"/>
          <w:szCs w:val="28"/>
          <w:rtl/>
          <w:lang w:bidi="ar-DZ"/>
        </w:rPr>
        <w:t>عداد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9924DF"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28E3595">
          <v:shape id="_x0000_i1042" type="#_x0000_t75" style="width:9.75pt;height:14.25pt" o:ole="">
            <v:imagedata r:id="rId41" o:title=""/>
          </v:shape>
          <o:OLEObject Type="Embed" ProgID="Equation.DSMT4" ShapeID="_x0000_i1042" DrawAspect="Content" ObjectID="_1769109668" r:id="rId42"/>
        </w:object>
      </w:r>
      <w:r w:rsidR="009924DF"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DD0972" w:rsidRPr="00DD0972">
        <w:rPr>
          <w:rFonts w:ascii="Amiri" w:hAnsi="Amiri" w:cs="Amiri"/>
          <w:position w:val="-4"/>
          <w:sz w:val="28"/>
          <w:szCs w:val="28"/>
        </w:rPr>
        <w:object w:dxaOrig="320" w:dyaOrig="260" w14:anchorId="663AFAD1">
          <v:shape id="_x0000_i1063" type="#_x0000_t75" style="width:15.75pt;height:13.5pt" o:ole="">
            <v:imagedata r:id="rId43" o:title=""/>
          </v:shape>
          <o:OLEObject Type="Embed" ProgID="Equation.DSMT4" ShapeID="_x0000_i1063" DrawAspect="Content" ObjectID="_1769109669" r:id="rId44"/>
        </w:object>
      </w:r>
      <w:r w:rsidR="009924DF" w:rsidRPr="009924DF">
        <w:rPr>
          <w:rFonts w:ascii="Amiri" w:hAnsi="Amiri" w:cs="Amiri"/>
          <w:sz w:val="28"/>
          <w:szCs w:val="28"/>
          <w:rtl/>
        </w:rPr>
        <w:t xml:space="preserve"> و </w:t>
      </w:r>
      <w:r w:rsidR="00DD0972"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417FFAEC">
          <v:shape id="_x0000_i1065" type="#_x0000_t75" style="width:15.75pt;height:14.25pt" o:ole="">
            <v:imagedata r:id="rId45" o:title=""/>
          </v:shape>
          <o:OLEObject Type="Embed" ProgID="Equation.DSMT4" ShapeID="_x0000_i1065" DrawAspect="Content" ObjectID="_1769109670" r:id="rId46"/>
        </w:object>
      </w:r>
    </w:p>
    <w:p w14:paraId="3598B31B" w14:textId="77777777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القيمة الحدية الصغرى والعظمي للدالة</w:t>
      </w:r>
      <w:r w:rsidRPr="009924DF">
        <w:rPr>
          <w:rFonts w:ascii="Amiri" w:hAnsi="Amiri" w:cs="Amiri"/>
          <w:sz w:val="28"/>
          <w:szCs w:val="28"/>
          <w:rtl/>
        </w:rPr>
        <w:t xml:space="preserve">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3A05735F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769109671" r:id="rId4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على مجال تعريفها</w:t>
      </w:r>
    </w:p>
    <w:p w14:paraId="3E1BEDB2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دد اتجاه تغير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E27D2EF">
          <v:shape id="_x0000_i1046" type="#_x0000_t75" style="width:12pt;height:15.75pt" o:ole="">
            <v:imagedata r:id="rId49" o:title=""/>
          </v:shape>
          <o:OLEObject Type="Embed" ProgID="Equation.3" ShapeID="_x0000_i1046" DrawAspect="Content" ObjectID="_1769109672" r:id="rId50"/>
        </w:object>
      </w:r>
    </w:p>
    <w:p w14:paraId="507AAC2A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58D40958">
          <v:shape id="_x0000_i1047" type="#_x0000_t75" style="width:12pt;height:15.75pt" o:ole="">
            <v:imagedata r:id="rId49" o:title=""/>
          </v:shape>
          <o:OLEObject Type="Embed" ProgID="Equation.3" ShapeID="_x0000_i1047" DrawAspect="Content" ObjectID="_1769109673" r:id="rId51"/>
        </w:object>
      </w:r>
    </w:p>
    <w:p w14:paraId="3769C04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F0364F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E75F5F0" w14:textId="63F9E5A1" w:rsidR="002553DD" w:rsidRPr="00114F4F" w:rsidRDefault="00114F4F" w:rsidP="00114F4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14F4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sectPr w:rsidR="002553DD" w:rsidRPr="00114F4F" w:rsidSect="00051A6E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C40A15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97816975">
    <w:abstractNumId w:val="13"/>
  </w:num>
  <w:num w:numId="26" w16cid:durableId="159134998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185"/>
    <w:rsid w:val="000476EA"/>
    <w:rsid w:val="00051A6E"/>
    <w:rsid w:val="000A02D4"/>
    <w:rsid w:val="000E6A3C"/>
    <w:rsid w:val="00114F4F"/>
    <w:rsid w:val="00190432"/>
    <w:rsid w:val="001B3AFA"/>
    <w:rsid w:val="002553DD"/>
    <w:rsid w:val="00307C81"/>
    <w:rsid w:val="003F7B0E"/>
    <w:rsid w:val="004C6185"/>
    <w:rsid w:val="00524B82"/>
    <w:rsid w:val="00725CD1"/>
    <w:rsid w:val="00737178"/>
    <w:rsid w:val="00751D58"/>
    <w:rsid w:val="007A7356"/>
    <w:rsid w:val="008262DE"/>
    <w:rsid w:val="008A1E42"/>
    <w:rsid w:val="008B32C1"/>
    <w:rsid w:val="009160ED"/>
    <w:rsid w:val="00951514"/>
    <w:rsid w:val="009862D6"/>
    <w:rsid w:val="009924DF"/>
    <w:rsid w:val="009B1980"/>
    <w:rsid w:val="009F4F73"/>
    <w:rsid w:val="00A11738"/>
    <w:rsid w:val="00AC19AF"/>
    <w:rsid w:val="00AF2CF1"/>
    <w:rsid w:val="00BF1A61"/>
    <w:rsid w:val="00C00C4C"/>
    <w:rsid w:val="00C24FD6"/>
    <w:rsid w:val="00C317FA"/>
    <w:rsid w:val="00DD0972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FE8B75"/>
  <w15:docId w15:val="{46268E73-08DC-46BE-B0DB-4069426E2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9</TotalTime>
  <Pages>1</Pages>
  <Words>229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</cp:revision>
  <dcterms:created xsi:type="dcterms:W3CDTF">2024-02-10T20:40:00Z</dcterms:created>
  <dcterms:modified xsi:type="dcterms:W3CDTF">2024-02-10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